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4709CD" w14:textId="64A8CCF0" w:rsidR="00FC5D3E" w:rsidRPr="007F1DE7" w:rsidRDefault="00757AEA" w:rsidP="007F1DE7">
      <w:pPr>
        <w:pStyle w:val="Quote"/>
        <w:rPr>
          <w:rFonts w:ascii="Times New Roman" w:hAnsi="Times New Roman" w:cs="Times New Roman"/>
          <w:i w:val="0"/>
          <w:iCs w:val="0"/>
          <w:sz w:val="32"/>
          <w:szCs w:val="32"/>
        </w:rPr>
      </w:pPr>
      <w:proofErr w:type="spellStart"/>
      <w:r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>Báo</w:t>
      </w:r>
      <w:proofErr w:type="spellEnd"/>
      <w:r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 </w:t>
      </w:r>
      <w:proofErr w:type="spellStart"/>
      <w:r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>cáo</w:t>
      </w:r>
      <w:proofErr w:type="spellEnd"/>
      <w:r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 </w:t>
      </w:r>
      <w:proofErr w:type="spellStart"/>
      <w:r w:rsidR="00FC5D3E"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>giải</w:t>
      </w:r>
      <w:proofErr w:type="spellEnd"/>
      <w:r w:rsidR="00FC5D3E"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 </w:t>
      </w:r>
      <w:proofErr w:type="spellStart"/>
      <w:r w:rsidR="00FC5D3E"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>quyết</w:t>
      </w:r>
      <w:proofErr w:type="spellEnd"/>
      <w:r w:rsidR="00FC5D3E"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 </w:t>
      </w:r>
      <w:proofErr w:type="spellStart"/>
      <w:r w:rsidR="00FC5D3E"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>bài</w:t>
      </w:r>
      <w:proofErr w:type="spellEnd"/>
      <w:r w:rsidR="00FC5D3E"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 </w:t>
      </w:r>
      <w:proofErr w:type="spellStart"/>
      <w:r w:rsidR="00FC5D3E"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>toán</w:t>
      </w:r>
      <w:proofErr w:type="spellEnd"/>
      <w:r w:rsidR="00FC5D3E" w:rsidRPr="004433CE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 Weapon – Target Assignment</w:t>
      </w:r>
    </w:p>
    <w:p w14:paraId="65756529" w14:textId="77777777" w:rsidR="00770F1F" w:rsidRDefault="00770F1F" w:rsidP="00E456E3">
      <w:pPr>
        <w:rPr>
          <w:rFonts w:ascii="Times New Roman" w:hAnsi="Times New Roman" w:cs="Times New Roman"/>
          <w:sz w:val="28"/>
          <w:szCs w:val="28"/>
        </w:rPr>
      </w:pPr>
    </w:p>
    <w:p w14:paraId="08A05E83" w14:textId="27DB44D5" w:rsidR="00757AEA" w:rsidRPr="00FC5D3E" w:rsidRDefault="00FC5D3E" w:rsidP="00E456E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C5D3E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proofErr w:type="spellStart"/>
      <w:r w:rsidRPr="00FC5D3E">
        <w:rPr>
          <w:rFonts w:ascii="Times New Roman" w:hAnsi="Times New Roman" w:cs="Times New Roman"/>
          <w:b/>
          <w:bCs/>
          <w:sz w:val="28"/>
          <w:szCs w:val="28"/>
        </w:rPr>
        <w:t>Đặt</w:t>
      </w:r>
      <w:proofErr w:type="spellEnd"/>
      <w:r w:rsidRPr="00FC5D3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C5D3E">
        <w:rPr>
          <w:rFonts w:ascii="Times New Roman" w:hAnsi="Times New Roman" w:cs="Times New Roman"/>
          <w:b/>
          <w:bCs/>
          <w:sz w:val="28"/>
          <w:szCs w:val="28"/>
        </w:rPr>
        <w:t>vấn</w:t>
      </w:r>
      <w:proofErr w:type="spellEnd"/>
      <w:r w:rsidRPr="00FC5D3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C5D3E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</w:p>
    <w:p w14:paraId="6B9E3996" w14:textId="11CECF41" w:rsidR="00D74CF1" w:rsidRDefault="004433C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Sau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ầ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ể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</w:p>
    <w:p w14:paraId="45F1A1FE" w14:textId="6791AAA9" w:rsidR="004433CE" w:rsidRDefault="004433C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Xe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</w:p>
    <w:p w14:paraId="36639532" w14:textId="255F5F9B" w:rsidR="004433CE" w:rsidRDefault="004433C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460B07BB" w14:textId="77777777" w:rsidR="00770F1F" w:rsidRDefault="00770F1F" w:rsidP="003819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2054E9D1" w14:textId="6513DCD0" w:rsidR="00381987" w:rsidRDefault="00FC5D3E" w:rsidP="0038198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C5D3E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B71CDD" w:rsidRPr="00FC5D3E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proofErr w:type="spellStart"/>
      <w:r w:rsidR="004433CE">
        <w:rPr>
          <w:rFonts w:ascii="Times New Roman" w:hAnsi="Times New Roman" w:cs="Times New Roman"/>
          <w:b/>
          <w:bCs/>
          <w:sz w:val="28"/>
          <w:szCs w:val="28"/>
        </w:rPr>
        <w:t>Phương</w:t>
      </w:r>
      <w:proofErr w:type="spellEnd"/>
      <w:r w:rsidRPr="00FC5D3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C5D3E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r w:rsidRPr="00FC5D3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C5D3E">
        <w:rPr>
          <w:rFonts w:ascii="Times New Roman" w:hAnsi="Times New Roman" w:cs="Times New Roman"/>
          <w:b/>
          <w:bCs/>
          <w:sz w:val="28"/>
          <w:szCs w:val="28"/>
        </w:rPr>
        <w:t>giải</w:t>
      </w:r>
      <w:proofErr w:type="spellEnd"/>
      <w:r w:rsidRPr="00FC5D3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C5D3E">
        <w:rPr>
          <w:rFonts w:ascii="Times New Roman" w:hAnsi="Times New Roman" w:cs="Times New Roman"/>
          <w:b/>
          <w:bCs/>
          <w:sz w:val="28"/>
          <w:szCs w:val="28"/>
        </w:rPr>
        <w:t>quyết</w:t>
      </w:r>
      <w:proofErr w:type="spellEnd"/>
    </w:p>
    <w:p w14:paraId="7D7162AA" w14:textId="03BE6F8E" w:rsidR="004433CE" w:rsidRDefault="004433CE" w:rsidP="00381987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2.1.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Xây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dựng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diện</w:t>
      </w:r>
      <w:proofErr w:type="spellEnd"/>
    </w:p>
    <w:p w14:paraId="3BCA5EB2" w14:textId="63B3D3CA" w:rsidR="004433CE" w:rsidRDefault="004433CE" w:rsidP="003819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tCreato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y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04D0D5E3" w14:textId="6B3D163E" w:rsidR="004433CE" w:rsidRDefault="004433CE" w:rsidP="004433CE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</w:p>
    <w:p w14:paraId="218B28A9" w14:textId="7101DA1E" w:rsidR="004433CE" w:rsidRDefault="004433CE" w:rsidP="004433CE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u</w:t>
      </w:r>
    </w:p>
    <w:p w14:paraId="4674730F" w14:textId="179D4CDA" w:rsidR="004433CE" w:rsidRDefault="004433CE" w:rsidP="004433CE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u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ndom</w:t>
      </w:r>
    </w:p>
    <w:p w14:paraId="089A0756" w14:textId="6E3BF29B" w:rsidR="004433CE" w:rsidRDefault="004433CE" w:rsidP="004433CE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ể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0CD7245D" w14:textId="69181C92" w:rsidR="004433CE" w:rsidRDefault="008D3B93" w:rsidP="008D3B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ao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ựng</w:t>
      </w:r>
      <w:proofErr w:type="spellEnd"/>
    </w:p>
    <w:p w14:paraId="5D0CFEEE" w14:textId="56C6D97A" w:rsidR="008D3B93" w:rsidRDefault="00775922" w:rsidP="007F1DE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591F344" wp14:editId="0783CAFD">
            <wp:extent cx="6182017" cy="3096292"/>
            <wp:effectExtent l="0" t="0" r="9525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257023" cy="313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4DFA4" w14:textId="775EB4B7" w:rsidR="008D3B93" w:rsidRDefault="008D3B93" w:rsidP="008D3B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Giao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ú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1BC368BE" w14:textId="6867850E" w:rsidR="008D3B93" w:rsidRDefault="00775922" w:rsidP="008D3B93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5A49B02" wp14:editId="73363244">
            <wp:extent cx="6238115" cy="3173041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254461" cy="3181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3669D" w14:textId="32960AFB" w:rsidR="008D3B93" w:rsidRDefault="008D3B93" w:rsidP="008D3B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ao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412FFD60" w14:textId="527044A0" w:rsidR="008D3B93" w:rsidRDefault="00775922" w:rsidP="008D3B93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8058DCF" wp14:editId="149F0BE0">
            <wp:extent cx="6330346" cy="3236863"/>
            <wp:effectExtent l="0" t="0" r="0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361071" cy="3252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E88BF" w14:textId="77777777" w:rsidR="00770F1F" w:rsidRDefault="00770F1F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5893B770" w14:textId="63B6C709" w:rsidR="008D3B93" w:rsidRPr="008D3B93" w:rsidRDefault="008D3B93" w:rsidP="008D3B9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D3B93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2.2.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Xem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xét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với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trường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hợp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lượng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mục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tiêu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và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vũ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khí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là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khác</w:t>
      </w:r>
      <w:proofErr w:type="spellEnd"/>
      <w:r w:rsidRPr="008D3B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D3B93">
        <w:rPr>
          <w:rFonts w:ascii="Times New Roman" w:hAnsi="Times New Roman" w:cs="Times New Roman"/>
          <w:b/>
          <w:bCs/>
          <w:sz w:val="28"/>
          <w:szCs w:val="28"/>
        </w:rPr>
        <w:t>nhau</w:t>
      </w:r>
      <w:proofErr w:type="spellEnd"/>
    </w:p>
    <w:p w14:paraId="6024CD2C" w14:textId="2F1E75F9" w:rsidR="008D3B93" w:rsidRPr="00CA681E" w:rsidRDefault="008D3B93" w:rsidP="008D3B9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2.2.1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lượng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mục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tiêu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nhiều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hơn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lượng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vũ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khí</w:t>
      </w:r>
      <w:proofErr w:type="spellEnd"/>
    </w:p>
    <w:p w14:paraId="3EA09651" w14:textId="05F7480D" w:rsidR="008D3B93" w:rsidRDefault="008D3B93" w:rsidP="007F1D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ả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ủ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, do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ắ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ú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.</w:t>
      </w:r>
    </w:p>
    <w:p w14:paraId="3E1C8764" w14:textId="2E1C9EC1" w:rsidR="008D3B93" w:rsidRDefault="008D3B93" w:rsidP="007F1D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Do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B518D" w:rsidRPr="00184A58">
        <w:rPr>
          <w:rFonts w:ascii="Times New Roman" w:hAnsi="Times New Roman" w:cs="Times New Roman"/>
          <w:position w:val="-38"/>
          <w:sz w:val="28"/>
          <w:szCs w:val="28"/>
        </w:rPr>
        <w:object w:dxaOrig="2799" w:dyaOrig="900" w14:anchorId="1167F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45.05pt" o:ole="">
            <v:imagedata r:id="rId8" o:title=""/>
          </v:shape>
          <o:OLEObject Type="Embed" ProgID="Equation.DSMT4" ShapeID="_x0000_i1025" DrawAspect="Content" ObjectID="_165953528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518D">
        <w:rPr>
          <w:rFonts w:ascii="Times New Roman" w:hAnsi="Times New Roman" w:cs="Times New Roman"/>
          <w:sz w:val="28"/>
          <w:szCs w:val="28"/>
        </w:rPr>
        <w:t>p</w:t>
      </w:r>
      <w:r w:rsidR="005B518D">
        <w:rPr>
          <w:rFonts w:ascii="Times New Roman" w:hAnsi="Times New Roman" w:cs="Times New Roman"/>
          <w:sz w:val="28"/>
          <w:szCs w:val="28"/>
          <w:vertAlign w:val="subscript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0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r w:rsidR="005B518D">
        <w:rPr>
          <w:rFonts w:ascii="Times New Roman" w:hAnsi="Times New Roman" w:cs="Times New Roman"/>
          <w:sz w:val="28"/>
          <w:szCs w:val="28"/>
        </w:rPr>
        <w:softHyphen/>
      </w:r>
      <w:r w:rsidR="005B518D">
        <w:rPr>
          <w:rFonts w:ascii="Times New Roman" w:hAnsi="Times New Roman" w:cs="Times New Roman"/>
          <w:sz w:val="28"/>
          <w:szCs w:val="28"/>
          <w:vertAlign w:val="subscript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ở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5B518D">
        <w:rPr>
          <w:rFonts w:ascii="Times New Roman" w:hAnsi="Times New Roman" w:cs="Times New Roman"/>
          <w:sz w:val="28"/>
          <w:szCs w:val="28"/>
        </w:rPr>
        <w:t>.</w:t>
      </w:r>
    </w:p>
    <w:p w14:paraId="682D32AE" w14:textId="1B032CEE" w:rsidR="008D3B93" w:rsidRDefault="008D3B93" w:rsidP="007F1D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0,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63DF5FA1" w14:textId="26E86F2A" w:rsidR="005B518D" w:rsidRDefault="00775922" w:rsidP="008D3B93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DFD70E7" wp14:editId="0E032489">
            <wp:extent cx="6058501" cy="2928324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8014" b="6480"/>
                    <a:stretch/>
                  </pic:blipFill>
                  <pic:spPr bwMode="auto">
                    <a:xfrm>
                      <a:off x="0" y="0"/>
                      <a:ext cx="6112202" cy="2954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C340AB" w14:textId="7D5B506A" w:rsidR="008D3B93" w:rsidRPr="00DB0160" w:rsidRDefault="008D3B93" w:rsidP="008D3B9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2.2.2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lượng</w:t>
      </w:r>
      <w:proofErr w:type="spellEnd"/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mục</w:t>
      </w:r>
      <w:proofErr w:type="spellEnd"/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tiêu</w:t>
      </w:r>
      <w:proofErr w:type="spellEnd"/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ít</w:t>
      </w:r>
      <w:proofErr w:type="spellEnd"/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hơn</w:t>
      </w:r>
      <w:proofErr w:type="spellEnd"/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lượng</w:t>
      </w:r>
      <w:proofErr w:type="spellEnd"/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vũ</w:t>
      </w:r>
      <w:proofErr w:type="spellEnd"/>
      <w:r w:rsidRPr="00DB0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B0160">
        <w:rPr>
          <w:rFonts w:ascii="Times New Roman" w:hAnsi="Times New Roman" w:cs="Times New Roman"/>
          <w:b/>
          <w:bCs/>
          <w:sz w:val="28"/>
          <w:szCs w:val="28"/>
        </w:rPr>
        <w:t>khí</w:t>
      </w:r>
      <w:proofErr w:type="spellEnd"/>
    </w:p>
    <w:p w14:paraId="4EF83E8E" w14:textId="051640D8" w:rsidR="00DB0160" w:rsidRDefault="00DB0160" w:rsidP="007F1D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Khi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ấ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41C2522C" w14:textId="23306FA1" w:rsidR="00DB0160" w:rsidRDefault="00DB0160" w:rsidP="007F1D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ắ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ú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à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ư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.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ở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ở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14373CB2" w14:textId="29CD818D" w:rsidR="00DB0160" w:rsidRDefault="00DB0160" w:rsidP="007F1D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ắ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4BEFCEFF" w14:textId="7BE70865" w:rsidR="00DB0160" w:rsidRDefault="00DB0160" w:rsidP="007F1D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ẫ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.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Sau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6939FA08" w14:textId="1A34280F" w:rsidR="00DB0160" w:rsidRDefault="00DB0160" w:rsidP="007F1D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CA68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81E">
        <w:rPr>
          <w:rFonts w:ascii="Times New Roman" w:hAnsi="Times New Roman" w:cs="Times New Roman"/>
          <w:sz w:val="28"/>
          <w:szCs w:val="28"/>
        </w:rPr>
        <w:t>quả</w:t>
      </w:r>
      <w:proofErr w:type="spellEnd"/>
    </w:p>
    <w:p w14:paraId="730CAA1B" w14:textId="25962A7C" w:rsidR="00CA681E" w:rsidRDefault="00CA681E" w:rsidP="007F1D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0,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0CE89B89" w14:textId="3E20B6CE" w:rsidR="00775922" w:rsidRDefault="00775922" w:rsidP="008D3B93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811D82D" wp14:editId="0BEF0882">
            <wp:extent cx="6153968" cy="3195329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86267" cy="321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2F955" w14:textId="77777777" w:rsidR="00770F1F" w:rsidRDefault="00770F1F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7BFCD145" w14:textId="40D0F77B" w:rsidR="00CA681E" w:rsidRDefault="00CA681E" w:rsidP="008D3B9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A681E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2.2.3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Sơ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đồ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khối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của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thuật</w:t>
      </w:r>
      <w:proofErr w:type="spellEnd"/>
      <w:r w:rsidRPr="00CA68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A681E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</w:p>
    <w:p w14:paraId="08B3E53D" w14:textId="1016B9C4" w:rsidR="00CA681E" w:rsidRDefault="00CA681E" w:rsidP="008D3B93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52E156E3" w14:textId="35F5C7A0" w:rsidR="00CA681E" w:rsidRDefault="00770F1F" w:rsidP="00770F1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F18C19E" wp14:editId="0B3AFB00">
            <wp:extent cx="5901952" cy="4072726"/>
            <wp:effectExtent l="0" t="0" r="381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2913" cy="4128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98A08" w14:textId="77777777" w:rsidR="00770F1F" w:rsidRDefault="00770F1F" w:rsidP="008D3B93">
      <w:pPr>
        <w:rPr>
          <w:rFonts w:ascii="Times New Roman" w:hAnsi="Times New Roman" w:cs="Times New Roman"/>
          <w:sz w:val="28"/>
          <w:szCs w:val="28"/>
        </w:rPr>
      </w:pPr>
    </w:p>
    <w:p w14:paraId="0D49424D" w14:textId="70BBE83E" w:rsidR="00CA681E" w:rsidRPr="00770F1F" w:rsidRDefault="00CA681E" w:rsidP="008D3B9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2.3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Tìm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các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phương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để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cải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thiện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tốc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độ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của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thuật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</w:p>
    <w:p w14:paraId="7D9D25E5" w14:textId="253F9A1A" w:rsidR="00CA681E" w:rsidRPr="00770F1F" w:rsidRDefault="00C03399" w:rsidP="008D3B9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2.3.1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Sử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dụng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Multi Thread</w:t>
      </w:r>
    </w:p>
    <w:p w14:paraId="1407AE4A" w14:textId="15C14A52" w:rsidR="006740BC" w:rsidRDefault="006740BC" w:rsidP="00770F1F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hAnsi="Times New Roman" w:cs="Times New Roman"/>
          <w:sz w:val="28"/>
          <w:szCs w:val="28"/>
        </w:rPr>
        <w:t>gồ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ớ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ầ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u </w:t>
      </w:r>
      <w:proofErr w:type="spellStart"/>
      <w:r>
        <w:rPr>
          <w:rFonts w:ascii="Times New Roman" w:hAnsi="Times New Roman" w:cs="Times New Roman"/>
          <w:sz w:val="28"/>
          <w:szCs w:val="28"/>
        </w:rPr>
        <w:t>k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ầ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u </w:t>
      </w:r>
      <w:proofErr w:type="spellStart"/>
      <w:r>
        <w:rPr>
          <w:rFonts w:ascii="Times New Roman" w:hAnsi="Times New Roman" w:cs="Times New Roman"/>
          <w:sz w:val="28"/>
          <w:szCs w:val="28"/>
        </w:rPr>
        <w:t>k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+1. </w:t>
      </w:r>
      <w:proofErr w:type="spellStart"/>
      <w:r>
        <w:rPr>
          <w:rFonts w:ascii="Times New Roman" w:hAnsi="Times New Roman" w:cs="Times New Roman"/>
          <w:sz w:val="28"/>
          <w:szCs w:val="28"/>
        </w:rPr>
        <w:t>B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hAnsi="Times New Roman" w:cs="Times New Roman"/>
          <w:sz w:val="28"/>
          <w:szCs w:val="28"/>
        </w:rPr>
        <w:t>gồ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="00770F1F">
        <w:rPr>
          <w:rFonts w:ascii="Times New Roman" w:hAnsi="Times New Roman" w:cs="Times New Roman"/>
          <w:sz w:val="28"/>
          <w:szCs w:val="28"/>
        </w:rPr>
        <w:t>.</w:t>
      </w:r>
    </w:p>
    <w:p w14:paraId="5DA14C3C" w14:textId="6287BD4D" w:rsidR="006740BC" w:rsidRDefault="006740BC" w:rsidP="008D3B93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ái</w:t>
      </w:r>
      <w:proofErr w:type="spellEnd"/>
    </w:p>
    <w:p w14:paraId="0C760DA4" w14:textId="6AE4DE0C" w:rsidR="006740BC" w:rsidRDefault="006740BC" w:rsidP="008D3B93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70F1F">
        <w:rPr>
          <w:rFonts w:ascii="Times New Roman" w:hAnsi="Times New Roman" w:cs="Times New Roman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pdate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ầ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</w:t>
      </w:r>
    </w:p>
    <w:p w14:paraId="17A04785" w14:textId="4C66EDB9" w:rsidR="006740BC" w:rsidRDefault="006740BC" w:rsidP="00770F1F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o </w:t>
      </w:r>
      <w:proofErr w:type="spellStart"/>
      <w:r>
        <w:rPr>
          <w:rFonts w:ascii="Times New Roman" w:hAnsi="Times New Roman" w:cs="Times New Roman"/>
          <w:sz w:val="28"/>
          <w:szCs w:val="28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Ý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ư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ó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4697763D" w14:textId="5F15E66C" w:rsidR="00A95114" w:rsidRDefault="006740BC" w:rsidP="00770F1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Qt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ồ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</w:t>
      </w:r>
      <w:r w:rsidR="00770F1F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hread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2018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Ngoài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ra, ta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API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Qt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luồng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Q</w:t>
      </w:r>
      <w:r w:rsidR="00A95114" w:rsidRPr="00A95114">
        <w:rPr>
          <w:rFonts w:ascii="Times New Roman" w:hAnsi="Times New Roman" w:cs="Times New Roman"/>
          <w:sz w:val="28"/>
          <w:szCs w:val="28"/>
        </w:rPr>
        <w:t>t</w:t>
      </w:r>
      <w:r w:rsidR="00A95114">
        <w:rPr>
          <w:rFonts w:ascii="Times New Roman" w:hAnsi="Times New Roman" w:cs="Times New Roman"/>
          <w:sz w:val="28"/>
          <w:szCs w:val="28"/>
        </w:rPr>
        <w:t>C</w:t>
      </w:r>
      <w:r w:rsidR="00A95114" w:rsidRPr="00A95114">
        <w:rPr>
          <w:rFonts w:ascii="Times New Roman" w:hAnsi="Times New Roman" w:cs="Times New Roman"/>
          <w:sz w:val="28"/>
          <w:szCs w:val="28"/>
        </w:rPr>
        <w:t>oncurrent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giản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185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2018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1853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="002018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1853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="002018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1853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2018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1853">
        <w:rPr>
          <w:rFonts w:ascii="Times New Roman" w:hAnsi="Times New Roman" w:cs="Times New Roman"/>
          <w:sz w:val="28"/>
          <w:szCs w:val="28"/>
        </w:rPr>
        <w:t>giản</w:t>
      </w:r>
      <w:proofErr w:type="spellEnd"/>
      <w:r w:rsidR="002018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1853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2018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1853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201853">
        <w:rPr>
          <w:rFonts w:ascii="Times New Roman" w:hAnsi="Times New Roman" w:cs="Times New Roman"/>
          <w:sz w:val="28"/>
          <w:szCs w:val="28"/>
        </w:rPr>
        <w:t>.</w:t>
      </w:r>
    </w:p>
    <w:p w14:paraId="786C883D" w14:textId="77777777" w:rsidR="00201853" w:rsidRDefault="00201853" w:rsidP="00770F1F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C205C37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#include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&lt;</w:t>
      </w:r>
      <w:proofErr w:type="spellStart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QCoreApplication</w:t>
      </w:r>
      <w:proofErr w:type="spellEnd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&gt;</w:t>
      </w:r>
    </w:p>
    <w:p w14:paraId="707E6DDD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#include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&lt;</w:t>
      </w:r>
      <w:proofErr w:type="spellStart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qtconcurrentrun.h</w:t>
      </w:r>
      <w:proofErr w:type="spellEnd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&gt;</w:t>
      </w:r>
    </w:p>
    <w:p w14:paraId="3D49A6DB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#include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&lt;</w:t>
      </w:r>
      <w:proofErr w:type="spellStart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QThread</w:t>
      </w:r>
      <w:proofErr w:type="spellEnd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&gt;</w:t>
      </w:r>
    </w:p>
    <w:p w14:paraId="4D92E4DE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#include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&lt;</w:t>
      </w:r>
      <w:proofErr w:type="spellStart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time.h</w:t>
      </w:r>
      <w:proofErr w:type="spellEnd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&gt;</w:t>
      </w:r>
    </w:p>
    <w:p w14:paraId="4A1755EB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n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1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</w:p>
    <w:p w14:paraId="5F4532BD" w14:textId="77777777" w:rsid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</w:pPr>
    </w:p>
    <w:p w14:paraId="6F4371DD" w14:textId="76B38012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void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eastAsia="en-US"/>
        </w:rPr>
        <w:t>myRunFunction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stt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)</w:t>
      </w:r>
    </w:p>
    <w:p w14:paraId="09742426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{</w:t>
      </w:r>
    </w:p>
    <w:p w14:paraId="479B78D5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for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&lt;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100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++)</w:t>
      </w:r>
    </w:p>
    <w:p w14:paraId="3277519B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{</w:t>
      </w:r>
    </w:p>
    <w:p w14:paraId="26827310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+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1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</w:p>
    <w:p w14:paraId="7584F8C9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-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1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</w:p>
    <w:p w14:paraId="09493E45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}</w:t>
      </w:r>
    </w:p>
    <w:p w14:paraId="59E68B4C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}</w:t>
      </w:r>
    </w:p>
    <w:p w14:paraId="7C7ABF38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</w:p>
    <w:p w14:paraId="0C06B4AB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eastAsia="en-US"/>
        </w:rPr>
        <w:t>main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rgc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,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char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*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rgv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[])</w:t>
      </w:r>
    </w:p>
    <w:p w14:paraId="784DB831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{</w:t>
      </w:r>
    </w:p>
    <w:p w14:paraId="58A03938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proofErr w:type="spellStart"/>
      <w:r w:rsidRPr="00201853">
        <w:rPr>
          <w:rFonts w:ascii="Courier New" w:eastAsia="Times New Roman" w:hAnsi="Courier New" w:cs="Courier New"/>
          <w:color w:val="800080"/>
          <w:sz w:val="20"/>
          <w:szCs w:val="20"/>
          <w:lang w:eastAsia="en-US"/>
        </w:rPr>
        <w:t>QCoreApplication</w:t>
      </w:r>
      <w:proofErr w:type="spellEnd"/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rgc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,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rgv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);</w:t>
      </w:r>
    </w:p>
    <w:p w14:paraId="15BFF848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//</w:t>
      </w:r>
      <w:proofErr w:type="spellStart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pallarel</w:t>
      </w:r>
      <w:proofErr w:type="spellEnd"/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loop</w:t>
      </w:r>
    </w:p>
    <w:p w14:paraId="00A49AF5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proofErr w:type="spellStart"/>
      <w:r w:rsidRPr="00201853">
        <w:rPr>
          <w:rFonts w:ascii="Courier New" w:eastAsia="Times New Roman" w:hAnsi="Courier New" w:cs="Courier New"/>
          <w:color w:val="800080"/>
          <w:sz w:val="20"/>
          <w:szCs w:val="20"/>
          <w:lang w:eastAsia="en-US"/>
        </w:rPr>
        <w:t>clock_t</w:t>
      </w:r>
      <w:proofErr w:type="spellEnd"/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t1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00677C"/>
          <w:sz w:val="20"/>
          <w:szCs w:val="20"/>
          <w:lang w:eastAsia="en-US"/>
        </w:rPr>
        <w:t>cloc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);</w:t>
      </w:r>
    </w:p>
    <w:p w14:paraId="45D95057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for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&lt;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100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++)</w:t>
      </w:r>
    </w:p>
    <w:p w14:paraId="3CEC014F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{</w:t>
      </w:r>
    </w:p>
    <w:p w14:paraId="44FB01A0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</w:t>
      </w:r>
      <w:proofErr w:type="spellStart"/>
      <w:r w:rsidRPr="00201853">
        <w:rPr>
          <w:rFonts w:ascii="Courier New" w:eastAsia="Times New Roman" w:hAnsi="Courier New" w:cs="Courier New"/>
          <w:color w:val="800080"/>
          <w:sz w:val="20"/>
          <w:szCs w:val="20"/>
          <w:lang w:eastAsia="en-US"/>
        </w:rPr>
        <w:t>QFuture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&lt;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void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&gt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t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[n];</w:t>
      </w:r>
    </w:p>
    <w:p w14:paraId="6C7A2D5D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for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i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i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&lt;n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i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++)</w:t>
      </w:r>
    </w:p>
    <w:p w14:paraId="262B4B9D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{</w:t>
      </w:r>
    </w:p>
    <w:p w14:paraId="66007F34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    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t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[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i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]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800080"/>
          <w:sz w:val="20"/>
          <w:szCs w:val="20"/>
          <w:lang w:eastAsia="en-US"/>
        </w:rPr>
        <w:t>QtConcurrent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::</w:t>
      </w:r>
      <w:r w:rsidRPr="00201853">
        <w:rPr>
          <w:rFonts w:ascii="Courier New" w:eastAsia="Times New Roman" w:hAnsi="Courier New" w:cs="Courier New"/>
          <w:color w:val="00677C"/>
          <w:sz w:val="20"/>
          <w:szCs w:val="20"/>
          <w:lang w:eastAsia="en-US"/>
        </w:rPr>
        <w:t>run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proofErr w:type="spellStart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myRunFunction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,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i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);</w:t>
      </w:r>
    </w:p>
    <w:p w14:paraId="3C1CDE6F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    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t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-&gt;</w:t>
      </w:r>
      <w:proofErr w:type="spellStart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waitForFinished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);</w:t>
      </w:r>
    </w:p>
    <w:p w14:paraId="3A8E1B6C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}</w:t>
      </w:r>
    </w:p>
    <w:p w14:paraId="78BEC291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}</w:t>
      </w:r>
    </w:p>
    <w:p w14:paraId="493B27B1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proofErr w:type="spellStart"/>
      <w:r w:rsidRPr="00201853">
        <w:rPr>
          <w:rFonts w:ascii="Courier New" w:eastAsia="Times New Roman" w:hAnsi="Courier New" w:cs="Courier New"/>
          <w:color w:val="00677C"/>
          <w:sz w:val="20"/>
          <w:szCs w:val="20"/>
          <w:lang w:eastAsia="en-US"/>
        </w:rPr>
        <w:t>printf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"%5.2f"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,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double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)(</w:t>
      </w:r>
      <w:r w:rsidRPr="00201853">
        <w:rPr>
          <w:rFonts w:ascii="Courier New" w:eastAsia="Times New Roman" w:hAnsi="Courier New" w:cs="Courier New"/>
          <w:color w:val="00677C"/>
          <w:sz w:val="20"/>
          <w:szCs w:val="20"/>
          <w:lang w:eastAsia="en-US"/>
        </w:rPr>
        <w:t>cloc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)-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t1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)/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CLOCKS_PER_SEC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);</w:t>
      </w:r>
    </w:p>
    <w:p w14:paraId="7D6E843E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</w:p>
    <w:p w14:paraId="13D441A7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//</w:t>
      </w:r>
      <w:proofErr w:type="spellStart"/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Normal_loop</w:t>
      </w:r>
      <w:proofErr w:type="spellEnd"/>
    </w:p>
    <w:p w14:paraId="50E75259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t1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0677C"/>
          <w:sz w:val="20"/>
          <w:szCs w:val="20"/>
          <w:lang w:eastAsia="en-US"/>
        </w:rPr>
        <w:t>cloc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);</w:t>
      </w:r>
    </w:p>
    <w:p w14:paraId="554F0064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for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&lt;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100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++)</w:t>
      </w:r>
    </w:p>
    <w:p w14:paraId="52CED0EC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{</w:t>
      </w:r>
    </w:p>
    <w:p w14:paraId="6331CA58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for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i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i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&lt;n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i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++)</w:t>
      </w:r>
    </w:p>
    <w:p w14:paraId="082C7F4B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{</w:t>
      </w:r>
    </w:p>
    <w:p w14:paraId="2E1C143F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  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for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int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&lt;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1000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++)</w:t>
      </w:r>
    </w:p>
    <w:p w14:paraId="064190FA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{</w:t>
      </w:r>
    </w:p>
    <w:p w14:paraId="1C63835D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   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+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1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</w:p>
    <w:p w14:paraId="30B357A2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   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-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1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;</w:t>
      </w:r>
    </w:p>
    <w:p w14:paraId="6B35BB50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}</w:t>
      </w:r>
    </w:p>
    <w:p w14:paraId="075FE79F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}</w:t>
      </w:r>
    </w:p>
    <w:p w14:paraId="05458679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}</w:t>
      </w:r>
    </w:p>
    <w:p w14:paraId="57447CEA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proofErr w:type="spellStart"/>
      <w:r w:rsidRPr="00201853">
        <w:rPr>
          <w:rFonts w:ascii="Courier New" w:eastAsia="Times New Roman" w:hAnsi="Courier New" w:cs="Courier New"/>
          <w:color w:val="800080"/>
          <w:sz w:val="20"/>
          <w:szCs w:val="20"/>
          <w:lang w:eastAsia="en-US"/>
        </w:rPr>
        <w:t>clock_t</w:t>
      </w:r>
      <w:proofErr w:type="spellEnd"/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t2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=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color w:val="00677C"/>
          <w:sz w:val="20"/>
          <w:szCs w:val="20"/>
          <w:lang w:eastAsia="en-US"/>
        </w:rPr>
        <w:t>clock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);</w:t>
      </w:r>
    </w:p>
    <w:p w14:paraId="7978F63F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proofErr w:type="spellStart"/>
      <w:r w:rsidRPr="00201853">
        <w:rPr>
          <w:rFonts w:ascii="Courier New" w:eastAsia="Times New Roman" w:hAnsi="Courier New" w:cs="Courier New"/>
          <w:color w:val="00677C"/>
          <w:sz w:val="20"/>
          <w:szCs w:val="20"/>
          <w:lang w:eastAsia="en-US"/>
        </w:rPr>
        <w:t>printf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008000"/>
          <w:sz w:val="20"/>
          <w:szCs w:val="20"/>
          <w:lang w:eastAsia="en-US"/>
        </w:rPr>
        <w:t>"%5.2f"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,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double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)(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t2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-</w:t>
      </w:r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t1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)/</w:t>
      </w:r>
      <w:r w:rsidRPr="00201853">
        <w:rPr>
          <w:rFonts w:ascii="Courier New" w:eastAsia="Times New Roman" w:hAnsi="Courier New" w:cs="Courier New"/>
          <w:color w:val="000080"/>
          <w:sz w:val="20"/>
          <w:szCs w:val="20"/>
          <w:lang w:eastAsia="en-US"/>
        </w:rPr>
        <w:t>CLOCKS_PER_SEC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);</w:t>
      </w:r>
    </w:p>
    <w:p w14:paraId="308BB58A" w14:textId="77777777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   </w:t>
      </w:r>
      <w:r w:rsidRPr="00201853">
        <w:rPr>
          <w:rFonts w:ascii="Courier New" w:eastAsia="Times New Roman" w:hAnsi="Courier New" w:cs="Courier New"/>
          <w:color w:val="808000"/>
          <w:sz w:val="20"/>
          <w:szCs w:val="20"/>
          <w:lang w:eastAsia="en-US"/>
        </w:rPr>
        <w:t>return</w:t>
      </w:r>
      <w:r w:rsidRPr="00201853">
        <w:rPr>
          <w:rFonts w:ascii="Courier New" w:eastAsia="Times New Roman" w:hAnsi="Courier New" w:cs="Courier New"/>
          <w:color w:val="C0C0C0"/>
          <w:sz w:val="20"/>
          <w:szCs w:val="20"/>
          <w:lang w:eastAsia="en-US"/>
        </w:rPr>
        <w:t xml:space="preserve"> </w:t>
      </w:r>
      <w:proofErr w:type="spellStart"/>
      <w:r w:rsidRPr="00201853">
        <w:rPr>
          <w:rFonts w:ascii="Courier New" w:eastAsia="Times New Roman" w:hAnsi="Courier New" w:cs="Courier New"/>
          <w:color w:val="092E64"/>
          <w:sz w:val="20"/>
          <w:szCs w:val="20"/>
          <w:lang w:eastAsia="en-US"/>
        </w:rPr>
        <w:t>a</w:t>
      </w: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.</w:t>
      </w:r>
      <w:r w:rsidRPr="00201853">
        <w:rPr>
          <w:rFonts w:ascii="Courier New" w:eastAsia="Times New Roman" w:hAnsi="Courier New" w:cs="Courier New"/>
          <w:color w:val="00677C"/>
          <w:sz w:val="20"/>
          <w:szCs w:val="20"/>
          <w:lang w:eastAsia="en-US"/>
        </w:rPr>
        <w:t>exec</w:t>
      </w:r>
      <w:proofErr w:type="spellEnd"/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();</w:t>
      </w:r>
    </w:p>
    <w:p w14:paraId="3E324485" w14:textId="7CB874C4" w:rsidR="00201853" w:rsidRPr="00201853" w:rsidRDefault="00201853" w:rsidP="002018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  <w:r w:rsidRPr="00201853">
        <w:rPr>
          <w:rFonts w:ascii="Courier New" w:eastAsia="Times New Roman" w:hAnsi="Courier New" w:cs="Courier New"/>
          <w:sz w:val="20"/>
          <w:szCs w:val="20"/>
          <w:lang w:eastAsia="en-US"/>
        </w:rPr>
        <w:t>}</w:t>
      </w:r>
    </w:p>
    <w:p w14:paraId="37293BAB" w14:textId="43E2DEEB" w:rsidR="00201853" w:rsidRDefault="00201853" w:rsidP="00770F1F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5765745" w14:textId="3094151D" w:rsidR="00201853" w:rsidRDefault="00201853" w:rsidP="00770F1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Ý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000 chu </w:t>
      </w:r>
      <w:proofErr w:type="spellStart"/>
      <w:r>
        <w:rPr>
          <w:rFonts w:ascii="Times New Roman" w:hAnsi="Times New Roman" w:cs="Times New Roman"/>
          <w:sz w:val="28"/>
          <w:szCs w:val="28"/>
        </w:rPr>
        <w:t>k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u </w:t>
      </w:r>
      <w:proofErr w:type="spellStart"/>
      <w:r>
        <w:rPr>
          <w:rFonts w:ascii="Times New Roman" w:hAnsi="Times New Roman" w:cs="Times New Roman"/>
          <w:sz w:val="28"/>
          <w:szCs w:val="28"/>
        </w:rPr>
        <w:t>k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or.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>
        <w:rPr>
          <w:rFonts w:ascii="Times New Roman" w:hAnsi="Times New Roman" w:cs="Times New Roman"/>
          <w:sz w:val="28"/>
          <w:szCs w:val="28"/>
        </w:rPr>
        <w:t>s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3BFAC2BE" w14:textId="436CDF09" w:rsidR="00201853" w:rsidRDefault="00201853" w:rsidP="00770F1F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=10, m = 1000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1 = 0.32, T2 = 0.05</w:t>
      </w:r>
    </w:p>
    <w:p w14:paraId="6EFB8EAF" w14:textId="79FB51AD" w:rsidR="00201853" w:rsidRDefault="00201853" w:rsidP="00770F1F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=10, m = 10000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1 = 0.34, T2=0.48</w:t>
      </w:r>
    </w:p>
    <w:p w14:paraId="3CA43C61" w14:textId="649442F2" w:rsidR="00A95114" w:rsidRDefault="00201853" w:rsidP="00770F1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au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hread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hread.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ultiThrea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é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F333D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iết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kiệm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MultiThread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khởi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5114">
        <w:rPr>
          <w:rFonts w:ascii="Times New Roman" w:hAnsi="Times New Roman" w:cs="Times New Roman"/>
          <w:sz w:val="28"/>
          <w:szCs w:val="28"/>
        </w:rPr>
        <w:t>hoạt</w:t>
      </w:r>
      <w:proofErr w:type="spellEnd"/>
      <w:r w:rsidR="00A95114">
        <w:rPr>
          <w:rFonts w:ascii="Times New Roman" w:hAnsi="Times New Roman" w:cs="Times New Roman"/>
          <w:sz w:val="28"/>
          <w:szCs w:val="28"/>
        </w:rPr>
        <w:t xml:space="preserve"> threads.</w:t>
      </w:r>
    </w:p>
    <w:p w14:paraId="79F76C81" w14:textId="469D780E" w:rsidR="00F333DB" w:rsidRDefault="00F333DB" w:rsidP="00770F1F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ớ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ang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352AF98C" w14:textId="6366CC13" w:rsidR="00A95114" w:rsidRDefault="00A95114" w:rsidP="00770F1F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ậ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ultiThread</w:t>
      </w:r>
      <w:proofErr w:type="spellEnd"/>
    </w:p>
    <w:p w14:paraId="79AFDD80" w14:textId="6AD16737" w:rsidR="00A95114" w:rsidRDefault="00A95114" w:rsidP="00A95114">
      <w:pPr>
        <w:rPr>
          <w:rFonts w:ascii="Times New Roman" w:hAnsi="Times New Roman" w:cs="Times New Roman"/>
          <w:sz w:val="28"/>
          <w:szCs w:val="28"/>
        </w:rPr>
      </w:pPr>
    </w:p>
    <w:p w14:paraId="7E71A296" w14:textId="233169EF" w:rsidR="00A95114" w:rsidRPr="00770F1F" w:rsidRDefault="00A95114" w:rsidP="00A9511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2.3.2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Sử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dụng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70F1F">
        <w:rPr>
          <w:rFonts w:ascii="Times New Roman" w:hAnsi="Times New Roman" w:cs="Times New Roman"/>
          <w:b/>
          <w:bCs/>
          <w:sz w:val="28"/>
          <w:szCs w:val="28"/>
        </w:rPr>
        <w:t>pallarell</w:t>
      </w:r>
      <w:proofErr w:type="spellEnd"/>
      <w:r w:rsidRPr="00770F1F">
        <w:rPr>
          <w:rFonts w:ascii="Times New Roman" w:hAnsi="Times New Roman" w:cs="Times New Roman"/>
          <w:b/>
          <w:bCs/>
          <w:sz w:val="28"/>
          <w:szCs w:val="28"/>
        </w:rPr>
        <w:t xml:space="preserve"> programing with CUDA</w:t>
      </w:r>
    </w:p>
    <w:p w14:paraId="2B5EA0ED" w14:textId="7747B1CF" w:rsidR="00DE51C9" w:rsidRDefault="00A95114" w:rsidP="00DE51C9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ay,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ở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ổ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PU </w:t>
      </w:r>
      <w:proofErr w:type="spellStart"/>
      <w:r>
        <w:rPr>
          <w:rFonts w:ascii="Times New Roman" w:hAnsi="Times New Roman" w:cs="Times New Roman"/>
          <w:sz w:val="28"/>
          <w:szCs w:val="28"/>
        </w:rPr>
        <w:t>chuy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CUDA Toolkit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Nvidia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2833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962833">
        <w:rPr>
          <w:rFonts w:ascii="Times New Roman" w:hAnsi="Times New Roman" w:cs="Times New Roman"/>
          <w:sz w:val="28"/>
          <w:szCs w:val="28"/>
        </w:rPr>
        <w:t xml:space="preserve"> GPU.</w:t>
      </w:r>
    </w:p>
    <w:p w14:paraId="147D57A6" w14:textId="076D5DDE" w:rsidR="00DE51C9" w:rsidRDefault="00DE51C9" w:rsidP="00DE51C9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i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UDA</w:t>
      </w:r>
    </w:p>
    <w:p w14:paraId="1E0B606D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CUDA (Compute Unified Device Architecture)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gô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gữ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C/C++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ở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rộ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CPU (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uầ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GPU (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song song).</w:t>
      </w:r>
    </w:p>
    <w:p w14:paraId="357EE5ED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60479501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CPU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à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core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cor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ạ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ứ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ạp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ễ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(latency)</w:t>
      </w:r>
    </w:p>
    <w:p w14:paraId="352C3463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7BE27874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ễ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iệc</w:t>
      </w:r>
      <w:proofErr w:type="spellEnd"/>
    </w:p>
    <w:p w14:paraId="3A33E6B6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7426B599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GPU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core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cor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yế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iả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ă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ô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(throughput)</w:t>
      </w:r>
    </w:p>
    <w:p w14:paraId="0C11947D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09B6B584" w14:textId="002CFE12" w:rsid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ă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ô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ian</w:t>
      </w:r>
      <w:proofErr w:type="spellEnd"/>
    </w:p>
    <w:p w14:paraId="4CAA19E1" w14:textId="77777777" w:rsid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1B841161" w14:textId="77B7439F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ấ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ú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CUDA</w:t>
      </w:r>
    </w:p>
    <w:p w14:paraId="349B734E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khá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iệ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>:</w:t>
      </w:r>
    </w:p>
    <w:p w14:paraId="4AA35299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76A49A8F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– Host: CPU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ớ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ó</w:t>
      </w:r>
      <w:proofErr w:type="spellEnd"/>
    </w:p>
    <w:p w14:paraId="23CA5E21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2589ED55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– Device: GPU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ớ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ó</w:t>
      </w:r>
      <w:proofErr w:type="spellEnd"/>
    </w:p>
    <w:p w14:paraId="3762AB73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5F581EE3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kernel &lt;&lt;&lt;…&gt;&gt;&gt;: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ấ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host</w:t>
      </w:r>
    </w:p>
    <w:p w14:paraId="52A5C893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3D0C8EA3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__global__: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devic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host</w:t>
      </w:r>
    </w:p>
    <w:p w14:paraId="25C8D7E3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250EDCAF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__host__: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host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host</w:t>
      </w:r>
    </w:p>
    <w:p w14:paraId="4634E869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76C4DEE1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__device__: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devic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device</w:t>
      </w:r>
    </w:p>
    <w:p w14:paraId="79A75CAA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63BFF3C5" w14:textId="52C6AA5B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uầ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ở host (CPU)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ứ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ở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E51C9">
        <w:rPr>
          <w:rFonts w:ascii="Times New Roman" w:hAnsi="Times New Roman" w:cs="Times New Roman"/>
          <w:sz w:val="28"/>
          <w:szCs w:val="28"/>
        </w:rPr>
        <w:t>device (GPU)</w:t>
      </w:r>
    </w:p>
    <w:p w14:paraId="55F7B983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32DC76A6" w14:textId="712EA00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host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ờ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devic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4EC09F56" w14:textId="77777777" w:rsidR="00DE51C9" w:rsidRPr="00DE51C9" w:rsidRDefault="00DE51C9" w:rsidP="00DE51C9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Host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ù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ớ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ở devic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udaMalloc</w:t>
      </w:r>
      <w:proofErr w:type="spellEnd"/>
    </w:p>
    <w:p w14:paraId="4EAD88B3" w14:textId="77777777" w:rsidR="00DE51C9" w:rsidRPr="00DE51C9" w:rsidRDefault="00DE51C9" w:rsidP="00DE51C9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Host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ép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sang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ù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ớ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ở devic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udaMemcpy</w:t>
      </w:r>
      <w:proofErr w:type="spellEnd"/>
    </w:p>
    <w:p w14:paraId="7262086D" w14:textId="77777777" w:rsidR="00DE51C9" w:rsidRPr="00DE51C9" w:rsidRDefault="00DE51C9" w:rsidP="00DE51C9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Host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kernel</w:t>
      </w:r>
    </w:p>
    <w:p w14:paraId="35EA2FCA" w14:textId="77777777" w:rsidR="00DE51C9" w:rsidRPr="00DE51C9" w:rsidRDefault="00DE51C9" w:rsidP="00DE51C9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Host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ép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devic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udaMemcpy</w:t>
      </w:r>
      <w:proofErr w:type="spellEnd"/>
    </w:p>
    <w:p w14:paraId="74382B53" w14:textId="77777777" w:rsidR="00DE51C9" w:rsidRPr="00DE51C9" w:rsidRDefault="00DE51C9" w:rsidP="00DE51C9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Host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ó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ù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ớ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ở devic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udaFree</w:t>
      </w:r>
      <w:proofErr w:type="spellEnd"/>
    </w:p>
    <w:p w14:paraId="29E31247" w14:textId="3469CC6D" w:rsidR="00DE51C9" w:rsidRPr="00DE51C9" w:rsidRDefault="00DE51C9" w:rsidP="00DE51C9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kernel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dượ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ở devic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thread</w:t>
      </w:r>
    </w:p>
    <w:p w14:paraId="074102D7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54C9AC11" w14:textId="06495948" w:rsidR="00DE51C9" w:rsidRPr="00135E6D" w:rsidRDefault="00DE51C9" w:rsidP="00135E6D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read</w:t>
      </w:r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ổ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ứ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: grid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block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block</w:t>
      </w:r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r w:rsidR="00135E6D">
        <w:rPr>
          <w:rFonts w:ascii="Times New Roman" w:hAnsi="Times New Roman" w:cs="Times New Roman"/>
          <w:sz w:val="28"/>
          <w:szCs w:val="28"/>
        </w:rPr>
        <w:t>thread</w:t>
      </w:r>
      <w:r w:rsidRPr="00DE51C9">
        <w:rPr>
          <w:rFonts w:ascii="Times New Roman" w:hAnsi="Times New Roman" w:cs="Times New Roman"/>
          <w:sz w:val="28"/>
          <w:szCs w:val="28"/>
        </w:rPr>
        <w:t>.</w:t>
      </w:r>
    </w:p>
    <w:p w14:paraId="57DAE4C9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DE51C9">
        <w:rPr>
          <w:rFonts w:ascii="Times New Roman" w:hAnsi="Times New Roman" w:cs="Times New Roman"/>
          <w:sz w:val="28"/>
          <w:szCs w:val="28"/>
        </w:rPr>
        <w:t xml:space="preserve">Khi host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kernel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grid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block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block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thread (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lockSize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ridSize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>).</w:t>
      </w:r>
    </w:p>
    <w:p w14:paraId="0387E058" w14:textId="77777777" w:rsidR="00DE51C9" w:rsidRP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5FBE0A08" w14:textId="36A89D2F" w:rsidR="00DE51C9" w:rsidRDefault="00DE51C9" w:rsidP="00135E6D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lastRenderedPageBreak/>
        <w:t>Tro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kernel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r w:rsidR="00135E6D">
        <w:rPr>
          <w:rFonts w:ascii="Times New Roman" w:hAnsi="Times New Roman" w:cs="Times New Roman"/>
          <w:sz w:val="28"/>
          <w:szCs w:val="28"/>
        </w:rPr>
        <w:t>thread</w:t>
      </w:r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lockIdx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readIdx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lockDi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ridDi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ụ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rác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oáncuda_memory</w:t>
      </w:r>
      <w:proofErr w:type="spellEnd"/>
    </w:p>
    <w:p w14:paraId="7DA2E5E4" w14:textId="5E70F562" w:rsidR="00135E6D" w:rsidRDefault="00135E6D" w:rsidP="00135E6D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E32BB1B" wp14:editId="655E3E97">
            <wp:extent cx="4313948" cy="3896296"/>
            <wp:effectExtent l="0" t="0" r="0" b="9525"/>
            <wp:docPr id="19" name="Picture 19" descr="cuda_memo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uda_memory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525" cy="3909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2A68A" w14:textId="38EF2492" w:rsidR="00135E6D" w:rsidRPr="00135E6D" w:rsidRDefault="00135E6D" w:rsidP="00135E6D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  <w:r w:rsidRPr="00135E6D">
        <w:drawing>
          <wp:inline distT="0" distB="0" distL="0" distR="0" wp14:anchorId="495AD625" wp14:editId="285BD94B">
            <wp:extent cx="2501978" cy="2740503"/>
            <wp:effectExtent l="0" t="0" r="0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11145" cy="2750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BB65B" w14:textId="6B941C3A" w:rsidR="00DE51C9" w:rsidRDefault="00DE51C9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kernel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“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” (asynchronous):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host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kernel ở device, host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do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ụ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chờ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kernel ở device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51C9">
        <w:rPr>
          <w:rFonts w:ascii="Times New Roman" w:hAnsi="Times New Roman" w:cs="Times New Roman"/>
          <w:sz w:val="28"/>
          <w:szCs w:val="28"/>
        </w:rPr>
        <w:t>xong</w:t>
      </w:r>
      <w:proofErr w:type="spellEnd"/>
      <w:r w:rsidRPr="00DE51C9">
        <w:rPr>
          <w:rFonts w:ascii="Times New Roman" w:hAnsi="Times New Roman" w:cs="Times New Roman"/>
          <w:sz w:val="28"/>
          <w:szCs w:val="28"/>
        </w:rPr>
        <w:t>.</w:t>
      </w:r>
    </w:p>
    <w:p w14:paraId="2C0BDED9" w14:textId="77777777" w:rsidR="00135E6D" w:rsidRDefault="00135E6D" w:rsidP="00DE51C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0AB274D9" w14:textId="34143CCD" w:rsidR="00DE51C9" w:rsidRPr="00DE51C9" w:rsidRDefault="00DE51C9" w:rsidP="00DE51C9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</w:p>
    <w:p w14:paraId="6D9CF18D" w14:textId="1975BDE4" w:rsidR="00962833" w:rsidRDefault="007F1DE7" w:rsidP="00A951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</w:t>
      </w:r>
    </w:p>
    <w:p w14:paraId="550285B4" w14:textId="5CD01BC3" w:rsidR="007F1DE7" w:rsidRDefault="007F1DE7" w:rsidP="00A95114">
      <w:pPr>
        <w:rPr>
          <w:rFonts w:ascii="Times New Roman" w:hAnsi="Times New Roman" w:cs="Times New Roman"/>
          <w:sz w:val="28"/>
          <w:szCs w:val="28"/>
        </w:rPr>
      </w:pPr>
    </w:p>
    <w:p w14:paraId="36C5EBB8" w14:textId="265611A4" w:rsidR="007F1DE7" w:rsidRDefault="007F1DE7" w:rsidP="00A9511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</w:p>
    <w:p w14:paraId="4EEF93D3" w14:textId="55688895" w:rsidR="007F1DE7" w:rsidRDefault="007F1DE7" w:rsidP="007F1DE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L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UDA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>
        <w:rPr>
          <w:rFonts w:ascii="Times New Roman" w:hAnsi="Times New Roman" w:cs="Times New Roman"/>
          <w:sz w:val="28"/>
          <w:szCs w:val="28"/>
        </w:rPr>
        <w:t>s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</w:p>
    <w:p w14:paraId="75498E42" w14:textId="1049AB79" w:rsidR="00C03399" w:rsidRPr="00F210D1" w:rsidRDefault="007F1DE7" w:rsidP="008D3B93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ọ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64ADD591" w14:textId="77777777" w:rsidR="00DB0160" w:rsidRPr="008D3B93" w:rsidRDefault="00DB0160" w:rsidP="008D3B93">
      <w:pPr>
        <w:rPr>
          <w:rFonts w:ascii="Times New Roman" w:hAnsi="Times New Roman" w:cs="Times New Roman"/>
          <w:sz w:val="28"/>
          <w:szCs w:val="28"/>
        </w:rPr>
      </w:pPr>
    </w:p>
    <w:sectPr w:rsidR="00DB0160" w:rsidRPr="008D3B9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MTMI">
    <w:altName w:val="Cambria"/>
    <w:panose1 w:val="00000000000000000000"/>
    <w:charset w:val="00"/>
    <w:family w:val="roman"/>
    <w:notTrueType/>
    <w:pitch w:val="default"/>
  </w:font>
  <w:font w:name="MTSYN">
    <w:altName w:val="Cambria"/>
    <w:panose1 w:val="00000000000000000000"/>
    <w:charset w:val="00"/>
    <w:family w:val="roman"/>
    <w:notTrueType/>
    <w:pitch w:val="default"/>
  </w:font>
  <w:font w:name="MSBM10">
    <w:altName w:val="Cambria"/>
    <w:panose1 w:val="00000000000000000000"/>
    <w:charset w:val="00"/>
    <w:family w:val="roman"/>
    <w:notTrueType/>
    <w:pitch w:val="default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75462C"/>
    <w:multiLevelType w:val="hybridMultilevel"/>
    <w:tmpl w:val="34DE8E0E"/>
    <w:lvl w:ilvl="0" w:tplc="4D7ADB36">
      <w:start w:val="4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192E68"/>
    <w:multiLevelType w:val="hybridMultilevel"/>
    <w:tmpl w:val="FD9621D0"/>
    <w:lvl w:ilvl="0" w:tplc="2C368A0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911FD2"/>
    <w:multiLevelType w:val="hybridMultilevel"/>
    <w:tmpl w:val="D792AF0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1E4255D"/>
    <w:multiLevelType w:val="hybridMultilevel"/>
    <w:tmpl w:val="6448A0A6"/>
    <w:lvl w:ilvl="0" w:tplc="FB6E65F2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3376736F"/>
    <w:multiLevelType w:val="hybridMultilevel"/>
    <w:tmpl w:val="F5901782"/>
    <w:lvl w:ilvl="0" w:tplc="A28A01E4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1431B4"/>
    <w:multiLevelType w:val="hybridMultilevel"/>
    <w:tmpl w:val="58369D80"/>
    <w:lvl w:ilvl="0" w:tplc="92184430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BE6B9F"/>
    <w:multiLevelType w:val="hybridMultilevel"/>
    <w:tmpl w:val="2502181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6213C4"/>
    <w:multiLevelType w:val="hybridMultilevel"/>
    <w:tmpl w:val="B24475D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75D517F"/>
    <w:multiLevelType w:val="hybridMultilevel"/>
    <w:tmpl w:val="6E205108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597D5298"/>
    <w:multiLevelType w:val="hybridMultilevel"/>
    <w:tmpl w:val="8ABE46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C73882"/>
    <w:multiLevelType w:val="hybridMultilevel"/>
    <w:tmpl w:val="110C6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8B1808"/>
    <w:multiLevelType w:val="hybridMultilevel"/>
    <w:tmpl w:val="A3FA4928"/>
    <w:lvl w:ilvl="0" w:tplc="BFAE1784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C1E1996"/>
    <w:multiLevelType w:val="hybridMultilevel"/>
    <w:tmpl w:val="6B64718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75BB6330"/>
    <w:multiLevelType w:val="hybridMultilevel"/>
    <w:tmpl w:val="02AE348C"/>
    <w:lvl w:ilvl="0" w:tplc="2C368A0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D197EA6"/>
    <w:multiLevelType w:val="hybridMultilevel"/>
    <w:tmpl w:val="37AE76EA"/>
    <w:lvl w:ilvl="0" w:tplc="92184430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6"/>
  </w:num>
  <w:num w:numId="3">
    <w:abstractNumId w:val="0"/>
  </w:num>
  <w:num w:numId="4">
    <w:abstractNumId w:val="11"/>
  </w:num>
  <w:num w:numId="5">
    <w:abstractNumId w:val="3"/>
  </w:num>
  <w:num w:numId="6">
    <w:abstractNumId w:val="8"/>
  </w:num>
  <w:num w:numId="7">
    <w:abstractNumId w:val="1"/>
  </w:num>
  <w:num w:numId="8">
    <w:abstractNumId w:val="13"/>
  </w:num>
  <w:num w:numId="9">
    <w:abstractNumId w:val="12"/>
  </w:num>
  <w:num w:numId="10">
    <w:abstractNumId w:val="5"/>
  </w:num>
  <w:num w:numId="11">
    <w:abstractNumId w:val="7"/>
  </w:num>
  <w:num w:numId="12">
    <w:abstractNumId w:val="14"/>
  </w:num>
  <w:num w:numId="13">
    <w:abstractNumId w:val="4"/>
  </w:num>
  <w:num w:numId="14">
    <w:abstractNumId w:val="9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hideSpellingErrors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9BE"/>
    <w:rsid w:val="00001FF3"/>
    <w:rsid w:val="00005D77"/>
    <w:rsid w:val="0001241E"/>
    <w:rsid w:val="0001295D"/>
    <w:rsid w:val="00012C5F"/>
    <w:rsid w:val="00020A42"/>
    <w:rsid w:val="0002200B"/>
    <w:rsid w:val="00027B3A"/>
    <w:rsid w:val="000309BE"/>
    <w:rsid w:val="0003117C"/>
    <w:rsid w:val="00036744"/>
    <w:rsid w:val="00051285"/>
    <w:rsid w:val="000530E7"/>
    <w:rsid w:val="00065701"/>
    <w:rsid w:val="000702DC"/>
    <w:rsid w:val="00072AEE"/>
    <w:rsid w:val="0007449A"/>
    <w:rsid w:val="000756A2"/>
    <w:rsid w:val="00081A28"/>
    <w:rsid w:val="00086386"/>
    <w:rsid w:val="0008664D"/>
    <w:rsid w:val="000876BC"/>
    <w:rsid w:val="000A0364"/>
    <w:rsid w:val="000A11C8"/>
    <w:rsid w:val="000A1962"/>
    <w:rsid w:val="000A447A"/>
    <w:rsid w:val="000A4512"/>
    <w:rsid w:val="000A560F"/>
    <w:rsid w:val="000A768F"/>
    <w:rsid w:val="000A7AD8"/>
    <w:rsid w:val="000B04AC"/>
    <w:rsid w:val="000B506A"/>
    <w:rsid w:val="000C7B4B"/>
    <w:rsid w:val="000D14C6"/>
    <w:rsid w:val="000D1D4F"/>
    <w:rsid w:val="000D47BB"/>
    <w:rsid w:val="000E0189"/>
    <w:rsid w:val="000E37F0"/>
    <w:rsid w:val="000E3985"/>
    <w:rsid w:val="000E61A0"/>
    <w:rsid w:val="000E7144"/>
    <w:rsid w:val="000F1F2A"/>
    <w:rsid w:val="000F4212"/>
    <w:rsid w:val="000F456C"/>
    <w:rsid w:val="000F5A5A"/>
    <w:rsid w:val="000F7414"/>
    <w:rsid w:val="000F7FF3"/>
    <w:rsid w:val="00105C78"/>
    <w:rsid w:val="001129DD"/>
    <w:rsid w:val="00112C2A"/>
    <w:rsid w:val="00131AC0"/>
    <w:rsid w:val="00135E6D"/>
    <w:rsid w:val="00146F21"/>
    <w:rsid w:val="001476F0"/>
    <w:rsid w:val="00153873"/>
    <w:rsid w:val="001564DC"/>
    <w:rsid w:val="001569FC"/>
    <w:rsid w:val="001624CC"/>
    <w:rsid w:val="00163C5F"/>
    <w:rsid w:val="00165C05"/>
    <w:rsid w:val="00173844"/>
    <w:rsid w:val="00173DB4"/>
    <w:rsid w:val="00173E91"/>
    <w:rsid w:val="00176780"/>
    <w:rsid w:val="00183AEB"/>
    <w:rsid w:val="00184A58"/>
    <w:rsid w:val="00187F22"/>
    <w:rsid w:val="001A08F7"/>
    <w:rsid w:val="001A697A"/>
    <w:rsid w:val="001B17CF"/>
    <w:rsid w:val="001B1984"/>
    <w:rsid w:val="001B44A5"/>
    <w:rsid w:val="001B4BFA"/>
    <w:rsid w:val="001B60EB"/>
    <w:rsid w:val="001C436F"/>
    <w:rsid w:val="001C5DF2"/>
    <w:rsid w:val="001E13A0"/>
    <w:rsid w:val="001E177D"/>
    <w:rsid w:val="001F60B8"/>
    <w:rsid w:val="001F6E13"/>
    <w:rsid w:val="001F738A"/>
    <w:rsid w:val="00201667"/>
    <w:rsid w:val="00201853"/>
    <w:rsid w:val="0020319D"/>
    <w:rsid w:val="00203A0E"/>
    <w:rsid w:val="0021553D"/>
    <w:rsid w:val="0022492E"/>
    <w:rsid w:val="002262B8"/>
    <w:rsid w:val="0024008D"/>
    <w:rsid w:val="00253C6A"/>
    <w:rsid w:val="00257247"/>
    <w:rsid w:val="00257618"/>
    <w:rsid w:val="00262A3F"/>
    <w:rsid w:val="00270755"/>
    <w:rsid w:val="00271FD9"/>
    <w:rsid w:val="00282616"/>
    <w:rsid w:val="00290C15"/>
    <w:rsid w:val="00291093"/>
    <w:rsid w:val="0029214B"/>
    <w:rsid w:val="00294A54"/>
    <w:rsid w:val="002968EC"/>
    <w:rsid w:val="00297046"/>
    <w:rsid w:val="002A0EA7"/>
    <w:rsid w:val="002A2333"/>
    <w:rsid w:val="002B0C5A"/>
    <w:rsid w:val="002C6393"/>
    <w:rsid w:val="002D1642"/>
    <w:rsid w:val="002D209E"/>
    <w:rsid w:val="002D2C1B"/>
    <w:rsid w:val="002E1D84"/>
    <w:rsid w:val="002F5BD9"/>
    <w:rsid w:val="002F7E8C"/>
    <w:rsid w:val="00300EF4"/>
    <w:rsid w:val="00310BC0"/>
    <w:rsid w:val="00311154"/>
    <w:rsid w:val="00311A43"/>
    <w:rsid w:val="00313835"/>
    <w:rsid w:val="00316267"/>
    <w:rsid w:val="00322B61"/>
    <w:rsid w:val="0033762D"/>
    <w:rsid w:val="00345DFD"/>
    <w:rsid w:val="00346CCD"/>
    <w:rsid w:val="00346F55"/>
    <w:rsid w:val="0035277F"/>
    <w:rsid w:val="0035440C"/>
    <w:rsid w:val="00363224"/>
    <w:rsid w:val="003644E9"/>
    <w:rsid w:val="00372014"/>
    <w:rsid w:val="00377EF8"/>
    <w:rsid w:val="00381987"/>
    <w:rsid w:val="003822EE"/>
    <w:rsid w:val="00385676"/>
    <w:rsid w:val="00396881"/>
    <w:rsid w:val="00396DBE"/>
    <w:rsid w:val="003A44AD"/>
    <w:rsid w:val="003A63DB"/>
    <w:rsid w:val="003A6559"/>
    <w:rsid w:val="003D0D59"/>
    <w:rsid w:val="00406186"/>
    <w:rsid w:val="004074EB"/>
    <w:rsid w:val="00411114"/>
    <w:rsid w:val="00411C58"/>
    <w:rsid w:val="004327FC"/>
    <w:rsid w:val="004350A3"/>
    <w:rsid w:val="0044304A"/>
    <w:rsid w:val="004433CE"/>
    <w:rsid w:val="0045008B"/>
    <w:rsid w:val="00451695"/>
    <w:rsid w:val="004605D1"/>
    <w:rsid w:val="004609DF"/>
    <w:rsid w:val="00462945"/>
    <w:rsid w:val="00465D4B"/>
    <w:rsid w:val="00467334"/>
    <w:rsid w:val="0047429D"/>
    <w:rsid w:val="004801AA"/>
    <w:rsid w:val="00481883"/>
    <w:rsid w:val="004822D1"/>
    <w:rsid w:val="0048353D"/>
    <w:rsid w:val="00485EFB"/>
    <w:rsid w:val="00486D02"/>
    <w:rsid w:val="00486E5B"/>
    <w:rsid w:val="004908FE"/>
    <w:rsid w:val="00490D9B"/>
    <w:rsid w:val="00496FE0"/>
    <w:rsid w:val="004A3D2F"/>
    <w:rsid w:val="004A5545"/>
    <w:rsid w:val="004A63F6"/>
    <w:rsid w:val="004B635E"/>
    <w:rsid w:val="004C4DCA"/>
    <w:rsid w:val="004D08CA"/>
    <w:rsid w:val="004D46F5"/>
    <w:rsid w:val="004E227D"/>
    <w:rsid w:val="004E537A"/>
    <w:rsid w:val="004E6520"/>
    <w:rsid w:val="004F4BBB"/>
    <w:rsid w:val="004F54BC"/>
    <w:rsid w:val="005010C4"/>
    <w:rsid w:val="0052257F"/>
    <w:rsid w:val="00524C66"/>
    <w:rsid w:val="00525964"/>
    <w:rsid w:val="00525975"/>
    <w:rsid w:val="005279AC"/>
    <w:rsid w:val="00533FAD"/>
    <w:rsid w:val="00542918"/>
    <w:rsid w:val="00550DA8"/>
    <w:rsid w:val="005535F3"/>
    <w:rsid w:val="0055641F"/>
    <w:rsid w:val="00556B08"/>
    <w:rsid w:val="00557560"/>
    <w:rsid w:val="00561F78"/>
    <w:rsid w:val="00562A45"/>
    <w:rsid w:val="00563AB5"/>
    <w:rsid w:val="0056402F"/>
    <w:rsid w:val="00567237"/>
    <w:rsid w:val="00567626"/>
    <w:rsid w:val="005852A1"/>
    <w:rsid w:val="005A1266"/>
    <w:rsid w:val="005A1E5A"/>
    <w:rsid w:val="005A3025"/>
    <w:rsid w:val="005A32DB"/>
    <w:rsid w:val="005B193D"/>
    <w:rsid w:val="005B2886"/>
    <w:rsid w:val="005B518D"/>
    <w:rsid w:val="005B646A"/>
    <w:rsid w:val="005B67EF"/>
    <w:rsid w:val="005D0F8F"/>
    <w:rsid w:val="005D6058"/>
    <w:rsid w:val="005E1FE7"/>
    <w:rsid w:val="005E27E6"/>
    <w:rsid w:val="005F331C"/>
    <w:rsid w:val="005F4295"/>
    <w:rsid w:val="005F5535"/>
    <w:rsid w:val="00600C74"/>
    <w:rsid w:val="00601D2B"/>
    <w:rsid w:val="0060421D"/>
    <w:rsid w:val="0060653A"/>
    <w:rsid w:val="00612836"/>
    <w:rsid w:val="0061488C"/>
    <w:rsid w:val="00617B36"/>
    <w:rsid w:val="00621752"/>
    <w:rsid w:val="00634741"/>
    <w:rsid w:val="00634D5C"/>
    <w:rsid w:val="006423E8"/>
    <w:rsid w:val="006430D7"/>
    <w:rsid w:val="006449B4"/>
    <w:rsid w:val="00647ABD"/>
    <w:rsid w:val="00652CC1"/>
    <w:rsid w:val="006543BC"/>
    <w:rsid w:val="006677C0"/>
    <w:rsid w:val="006727B3"/>
    <w:rsid w:val="00672E46"/>
    <w:rsid w:val="00673340"/>
    <w:rsid w:val="006740BC"/>
    <w:rsid w:val="006741E9"/>
    <w:rsid w:val="00675998"/>
    <w:rsid w:val="00675F86"/>
    <w:rsid w:val="006767B8"/>
    <w:rsid w:val="0068329C"/>
    <w:rsid w:val="00683D1F"/>
    <w:rsid w:val="0069216E"/>
    <w:rsid w:val="00694F02"/>
    <w:rsid w:val="00695B46"/>
    <w:rsid w:val="006965FC"/>
    <w:rsid w:val="006A4041"/>
    <w:rsid w:val="006A7E3C"/>
    <w:rsid w:val="006B5060"/>
    <w:rsid w:val="006B74C5"/>
    <w:rsid w:val="006C297A"/>
    <w:rsid w:val="006C7243"/>
    <w:rsid w:val="006E02D0"/>
    <w:rsid w:val="006E1385"/>
    <w:rsid w:val="006E4EF2"/>
    <w:rsid w:val="006E57CA"/>
    <w:rsid w:val="006E6EA8"/>
    <w:rsid w:val="006E7004"/>
    <w:rsid w:val="006F2875"/>
    <w:rsid w:val="006F2C57"/>
    <w:rsid w:val="006F3C59"/>
    <w:rsid w:val="006F48DE"/>
    <w:rsid w:val="00702566"/>
    <w:rsid w:val="007048F9"/>
    <w:rsid w:val="00705201"/>
    <w:rsid w:val="00706E1D"/>
    <w:rsid w:val="007074EA"/>
    <w:rsid w:val="00713783"/>
    <w:rsid w:val="00717EB8"/>
    <w:rsid w:val="00726E7F"/>
    <w:rsid w:val="007320EA"/>
    <w:rsid w:val="00732B6F"/>
    <w:rsid w:val="007368DB"/>
    <w:rsid w:val="007405C5"/>
    <w:rsid w:val="00742831"/>
    <w:rsid w:val="00752B16"/>
    <w:rsid w:val="00752DE0"/>
    <w:rsid w:val="007535AB"/>
    <w:rsid w:val="00756AD2"/>
    <w:rsid w:val="00757AEA"/>
    <w:rsid w:val="00760554"/>
    <w:rsid w:val="00763263"/>
    <w:rsid w:val="00770F1F"/>
    <w:rsid w:val="007729E0"/>
    <w:rsid w:val="00772DA2"/>
    <w:rsid w:val="00775922"/>
    <w:rsid w:val="007829DC"/>
    <w:rsid w:val="007870F7"/>
    <w:rsid w:val="00787233"/>
    <w:rsid w:val="00787AC6"/>
    <w:rsid w:val="00791BD5"/>
    <w:rsid w:val="007926C7"/>
    <w:rsid w:val="007973B0"/>
    <w:rsid w:val="007A48F7"/>
    <w:rsid w:val="007B0B8B"/>
    <w:rsid w:val="007B3137"/>
    <w:rsid w:val="007B4A12"/>
    <w:rsid w:val="007C0A3F"/>
    <w:rsid w:val="007C3972"/>
    <w:rsid w:val="007C5368"/>
    <w:rsid w:val="007D0F27"/>
    <w:rsid w:val="007D16BC"/>
    <w:rsid w:val="007D2715"/>
    <w:rsid w:val="007E2915"/>
    <w:rsid w:val="007E435F"/>
    <w:rsid w:val="007E7A84"/>
    <w:rsid w:val="007F1DE7"/>
    <w:rsid w:val="007F6312"/>
    <w:rsid w:val="0080009B"/>
    <w:rsid w:val="0080403B"/>
    <w:rsid w:val="00811336"/>
    <w:rsid w:val="0081790E"/>
    <w:rsid w:val="00824A64"/>
    <w:rsid w:val="00834447"/>
    <w:rsid w:val="00841D9B"/>
    <w:rsid w:val="008454C1"/>
    <w:rsid w:val="00846722"/>
    <w:rsid w:val="00846E91"/>
    <w:rsid w:val="00847C3B"/>
    <w:rsid w:val="0085178F"/>
    <w:rsid w:val="00857BD2"/>
    <w:rsid w:val="00862979"/>
    <w:rsid w:val="00862AC1"/>
    <w:rsid w:val="00864932"/>
    <w:rsid w:val="00866DED"/>
    <w:rsid w:val="00871C4E"/>
    <w:rsid w:val="00881063"/>
    <w:rsid w:val="00884CC3"/>
    <w:rsid w:val="00885659"/>
    <w:rsid w:val="008905DD"/>
    <w:rsid w:val="008942A9"/>
    <w:rsid w:val="008A02D6"/>
    <w:rsid w:val="008A6F74"/>
    <w:rsid w:val="008A767D"/>
    <w:rsid w:val="008B2CA9"/>
    <w:rsid w:val="008C0E18"/>
    <w:rsid w:val="008C11FF"/>
    <w:rsid w:val="008C131A"/>
    <w:rsid w:val="008C1D72"/>
    <w:rsid w:val="008C62ED"/>
    <w:rsid w:val="008C6C59"/>
    <w:rsid w:val="008C7D00"/>
    <w:rsid w:val="008D0410"/>
    <w:rsid w:val="008D0923"/>
    <w:rsid w:val="008D0D06"/>
    <w:rsid w:val="008D3B93"/>
    <w:rsid w:val="008D4AF4"/>
    <w:rsid w:val="008D73D6"/>
    <w:rsid w:val="00900F2B"/>
    <w:rsid w:val="0090224F"/>
    <w:rsid w:val="009034C6"/>
    <w:rsid w:val="00907B10"/>
    <w:rsid w:val="0091675C"/>
    <w:rsid w:val="00922D81"/>
    <w:rsid w:val="009268C2"/>
    <w:rsid w:val="009336D2"/>
    <w:rsid w:val="00935F72"/>
    <w:rsid w:val="009403D8"/>
    <w:rsid w:val="00942F99"/>
    <w:rsid w:val="00945966"/>
    <w:rsid w:val="00961630"/>
    <w:rsid w:val="00961E40"/>
    <w:rsid w:val="00962833"/>
    <w:rsid w:val="00962F8B"/>
    <w:rsid w:val="00963A99"/>
    <w:rsid w:val="00964E4C"/>
    <w:rsid w:val="0096554C"/>
    <w:rsid w:val="00973044"/>
    <w:rsid w:val="0097522D"/>
    <w:rsid w:val="0097763D"/>
    <w:rsid w:val="009824F1"/>
    <w:rsid w:val="0098264C"/>
    <w:rsid w:val="009850AB"/>
    <w:rsid w:val="009866D0"/>
    <w:rsid w:val="00986E66"/>
    <w:rsid w:val="009928DA"/>
    <w:rsid w:val="00993566"/>
    <w:rsid w:val="009965BA"/>
    <w:rsid w:val="009A0275"/>
    <w:rsid w:val="009A301E"/>
    <w:rsid w:val="009B1E42"/>
    <w:rsid w:val="009B64EE"/>
    <w:rsid w:val="009D0F3E"/>
    <w:rsid w:val="009E18D0"/>
    <w:rsid w:val="009E797E"/>
    <w:rsid w:val="009F0C7C"/>
    <w:rsid w:val="009F5B01"/>
    <w:rsid w:val="00A03F78"/>
    <w:rsid w:val="00A06E6C"/>
    <w:rsid w:val="00A1124B"/>
    <w:rsid w:val="00A151E9"/>
    <w:rsid w:val="00A2024B"/>
    <w:rsid w:val="00A36E37"/>
    <w:rsid w:val="00A375D1"/>
    <w:rsid w:val="00A42CB3"/>
    <w:rsid w:val="00A42F54"/>
    <w:rsid w:val="00A4462F"/>
    <w:rsid w:val="00A46D80"/>
    <w:rsid w:val="00A46E02"/>
    <w:rsid w:val="00A53F23"/>
    <w:rsid w:val="00A54DF5"/>
    <w:rsid w:val="00A643E7"/>
    <w:rsid w:val="00A67026"/>
    <w:rsid w:val="00A6753F"/>
    <w:rsid w:val="00A71434"/>
    <w:rsid w:val="00A77875"/>
    <w:rsid w:val="00A8089F"/>
    <w:rsid w:val="00A82DBD"/>
    <w:rsid w:val="00A83526"/>
    <w:rsid w:val="00A8543E"/>
    <w:rsid w:val="00A85DB8"/>
    <w:rsid w:val="00A920F9"/>
    <w:rsid w:val="00A92B71"/>
    <w:rsid w:val="00A95114"/>
    <w:rsid w:val="00A966DD"/>
    <w:rsid w:val="00A96C06"/>
    <w:rsid w:val="00AA1BEC"/>
    <w:rsid w:val="00AA2F38"/>
    <w:rsid w:val="00AA36DF"/>
    <w:rsid w:val="00AB1ADD"/>
    <w:rsid w:val="00AB20A9"/>
    <w:rsid w:val="00AB6A33"/>
    <w:rsid w:val="00AB784C"/>
    <w:rsid w:val="00AB7BA6"/>
    <w:rsid w:val="00AC120C"/>
    <w:rsid w:val="00AC37F3"/>
    <w:rsid w:val="00AD3C51"/>
    <w:rsid w:val="00AD3D11"/>
    <w:rsid w:val="00AD67E1"/>
    <w:rsid w:val="00AD68DE"/>
    <w:rsid w:val="00AE57CA"/>
    <w:rsid w:val="00AE6C52"/>
    <w:rsid w:val="00AE74DE"/>
    <w:rsid w:val="00AF173F"/>
    <w:rsid w:val="00B0110A"/>
    <w:rsid w:val="00B0110B"/>
    <w:rsid w:val="00B02FB6"/>
    <w:rsid w:val="00B20A60"/>
    <w:rsid w:val="00B24041"/>
    <w:rsid w:val="00B33C39"/>
    <w:rsid w:val="00B37D9E"/>
    <w:rsid w:val="00B42AD5"/>
    <w:rsid w:val="00B51ACE"/>
    <w:rsid w:val="00B53731"/>
    <w:rsid w:val="00B55AB3"/>
    <w:rsid w:val="00B57FC9"/>
    <w:rsid w:val="00B61369"/>
    <w:rsid w:val="00B61E91"/>
    <w:rsid w:val="00B65279"/>
    <w:rsid w:val="00B70FA9"/>
    <w:rsid w:val="00B71CDD"/>
    <w:rsid w:val="00B733FB"/>
    <w:rsid w:val="00B76CB7"/>
    <w:rsid w:val="00B82804"/>
    <w:rsid w:val="00B93CD8"/>
    <w:rsid w:val="00B95FA0"/>
    <w:rsid w:val="00BA45AE"/>
    <w:rsid w:val="00BA48CB"/>
    <w:rsid w:val="00BB31F9"/>
    <w:rsid w:val="00BB4050"/>
    <w:rsid w:val="00BB5DC5"/>
    <w:rsid w:val="00BC18FF"/>
    <w:rsid w:val="00BC1B3E"/>
    <w:rsid w:val="00BC4D5F"/>
    <w:rsid w:val="00BC7307"/>
    <w:rsid w:val="00BD22F4"/>
    <w:rsid w:val="00BE35CE"/>
    <w:rsid w:val="00BE4970"/>
    <w:rsid w:val="00BF315F"/>
    <w:rsid w:val="00BF4002"/>
    <w:rsid w:val="00BF426C"/>
    <w:rsid w:val="00BF62DE"/>
    <w:rsid w:val="00C03399"/>
    <w:rsid w:val="00C043E6"/>
    <w:rsid w:val="00C05F85"/>
    <w:rsid w:val="00C061B3"/>
    <w:rsid w:val="00C0651D"/>
    <w:rsid w:val="00C16728"/>
    <w:rsid w:val="00C171B3"/>
    <w:rsid w:val="00C21BDC"/>
    <w:rsid w:val="00C23464"/>
    <w:rsid w:val="00C23AED"/>
    <w:rsid w:val="00C35E18"/>
    <w:rsid w:val="00C4029C"/>
    <w:rsid w:val="00C41317"/>
    <w:rsid w:val="00C43FC5"/>
    <w:rsid w:val="00C4610F"/>
    <w:rsid w:val="00C5550F"/>
    <w:rsid w:val="00C636CD"/>
    <w:rsid w:val="00C64A85"/>
    <w:rsid w:val="00C65C20"/>
    <w:rsid w:val="00C71897"/>
    <w:rsid w:val="00C72DEF"/>
    <w:rsid w:val="00C75904"/>
    <w:rsid w:val="00C83DA0"/>
    <w:rsid w:val="00C83DEA"/>
    <w:rsid w:val="00C91B4D"/>
    <w:rsid w:val="00C922D0"/>
    <w:rsid w:val="00C92780"/>
    <w:rsid w:val="00CA4D35"/>
    <w:rsid w:val="00CA681E"/>
    <w:rsid w:val="00CB41A6"/>
    <w:rsid w:val="00CB4A4C"/>
    <w:rsid w:val="00CC1675"/>
    <w:rsid w:val="00CC3EA1"/>
    <w:rsid w:val="00CD38CE"/>
    <w:rsid w:val="00CD3D02"/>
    <w:rsid w:val="00CD4D36"/>
    <w:rsid w:val="00CD7D83"/>
    <w:rsid w:val="00CE5AFF"/>
    <w:rsid w:val="00CE5D79"/>
    <w:rsid w:val="00CE7299"/>
    <w:rsid w:val="00CF1336"/>
    <w:rsid w:val="00CF66A3"/>
    <w:rsid w:val="00CF6734"/>
    <w:rsid w:val="00D0038A"/>
    <w:rsid w:val="00D20A59"/>
    <w:rsid w:val="00D243CD"/>
    <w:rsid w:val="00D32B8F"/>
    <w:rsid w:val="00D3397B"/>
    <w:rsid w:val="00D364F4"/>
    <w:rsid w:val="00D43A4A"/>
    <w:rsid w:val="00D464BA"/>
    <w:rsid w:val="00D505B4"/>
    <w:rsid w:val="00D552C0"/>
    <w:rsid w:val="00D6698C"/>
    <w:rsid w:val="00D7228E"/>
    <w:rsid w:val="00D74CF1"/>
    <w:rsid w:val="00D80234"/>
    <w:rsid w:val="00D80B34"/>
    <w:rsid w:val="00D83139"/>
    <w:rsid w:val="00D9063F"/>
    <w:rsid w:val="00DA2B6B"/>
    <w:rsid w:val="00DA3EAB"/>
    <w:rsid w:val="00DA644E"/>
    <w:rsid w:val="00DB0160"/>
    <w:rsid w:val="00DB7A48"/>
    <w:rsid w:val="00DC66A2"/>
    <w:rsid w:val="00DC77C7"/>
    <w:rsid w:val="00DE51C9"/>
    <w:rsid w:val="00DF0D90"/>
    <w:rsid w:val="00DF2FB6"/>
    <w:rsid w:val="00E02135"/>
    <w:rsid w:val="00E03643"/>
    <w:rsid w:val="00E10875"/>
    <w:rsid w:val="00E11A18"/>
    <w:rsid w:val="00E124C1"/>
    <w:rsid w:val="00E13D7C"/>
    <w:rsid w:val="00E246AC"/>
    <w:rsid w:val="00E251E1"/>
    <w:rsid w:val="00E347B4"/>
    <w:rsid w:val="00E427C0"/>
    <w:rsid w:val="00E4459A"/>
    <w:rsid w:val="00E456E3"/>
    <w:rsid w:val="00E47FBC"/>
    <w:rsid w:val="00E506D5"/>
    <w:rsid w:val="00E50949"/>
    <w:rsid w:val="00E52682"/>
    <w:rsid w:val="00E646F2"/>
    <w:rsid w:val="00E65BF9"/>
    <w:rsid w:val="00E66CCB"/>
    <w:rsid w:val="00E824E7"/>
    <w:rsid w:val="00E8283E"/>
    <w:rsid w:val="00E8397C"/>
    <w:rsid w:val="00E90746"/>
    <w:rsid w:val="00E90908"/>
    <w:rsid w:val="00E90960"/>
    <w:rsid w:val="00E9641B"/>
    <w:rsid w:val="00EA3488"/>
    <w:rsid w:val="00EA5ADE"/>
    <w:rsid w:val="00EB504E"/>
    <w:rsid w:val="00EC15B5"/>
    <w:rsid w:val="00EC4F65"/>
    <w:rsid w:val="00EC5646"/>
    <w:rsid w:val="00ED306B"/>
    <w:rsid w:val="00EE5C86"/>
    <w:rsid w:val="00EF6610"/>
    <w:rsid w:val="00F01986"/>
    <w:rsid w:val="00F04A8D"/>
    <w:rsid w:val="00F05CCF"/>
    <w:rsid w:val="00F075DA"/>
    <w:rsid w:val="00F07DBE"/>
    <w:rsid w:val="00F12730"/>
    <w:rsid w:val="00F129F2"/>
    <w:rsid w:val="00F145C6"/>
    <w:rsid w:val="00F15E0F"/>
    <w:rsid w:val="00F201D5"/>
    <w:rsid w:val="00F210D1"/>
    <w:rsid w:val="00F242F2"/>
    <w:rsid w:val="00F25293"/>
    <w:rsid w:val="00F26016"/>
    <w:rsid w:val="00F27C49"/>
    <w:rsid w:val="00F32EBE"/>
    <w:rsid w:val="00F333DB"/>
    <w:rsid w:val="00F33506"/>
    <w:rsid w:val="00F342D8"/>
    <w:rsid w:val="00F400B0"/>
    <w:rsid w:val="00F406D7"/>
    <w:rsid w:val="00F43258"/>
    <w:rsid w:val="00F45AE0"/>
    <w:rsid w:val="00F47AA6"/>
    <w:rsid w:val="00F5582B"/>
    <w:rsid w:val="00F5652F"/>
    <w:rsid w:val="00F60EC6"/>
    <w:rsid w:val="00F62B23"/>
    <w:rsid w:val="00F711EB"/>
    <w:rsid w:val="00F726D0"/>
    <w:rsid w:val="00F7599F"/>
    <w:rsid w:val="00F861EF"/>
    <w:rsid w:val="00F86748"/>
    <w:rsid w:val="00F95AC8"/>
    <w:rsid w:val="00FA164B"/>
    <w:rsid w:val="00FA62B7"/>
    <w:rsid w:val="00FA70D2"/>
    <w:rsid w:val="00FB0946"/>
    <w:rsid w:val="00FB0C5F"/>
    <w:rsid w:val="00FB4B6F"/>
    <w:rsid w:val="00FB5802"/>
    <w:rsid w:val="00FB626C"/>
    <w:rsid w:val="00FB6CC7"/>
    <w:rsid w:val="00FC16B9"/>
    <w:rsid w:val="00FC5D3E"/>
    <w:rsid w:val="00FC672A"/>
    <w:rsid w:val="00FE43C1"/>
    <w:rsid w:val="00FF2D1C"/>
    <w:rsid w:val="00FF7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D779A9"/>
  <w15:chartTrackingRefBased/>
  <w15:docId w15:val="{21C7A2B1-1367-47FA-A291-707C0AEE81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56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FA164B"/>
    <w:rPr>
      <w:rFonts w:ascii="Times-Roman" w:hAnsi="Times-Roman" w:hint="default"/>
      <w:b w:val="0"/>
      <w:bCs w:val="0"/>
      <w:i w:val="0"/>
      <w:iCs w:val="0"/>
      <w:color w:val="131413"/>
      <w:sz w:val="20"/>
      <w:szCs w:val="20"/>
    </w:rPr>
  </w:style>
  <w:style w:type="character" w:customStyle="1" w:styleId="fontstyle21">
    <w:name w:val="fontstyle21"/>
    <w:basedOn w:val="DefaultParagraphFont"/>
    <w:rsid w:val="00FA164B"/>
    <w:rPr>
      <w:rFonts w:ascii="Times-Italic" w:hAnsi="Times-Italic" w:hint="default"/>
      <w:b w:val="0"/>
      <w:bCs w:val="0"/>
      <w:i/>
      <w:iCs/>
      <w:color w:val="131413"/>
      <w:sz w:val="20"/>
      <w:szCs w:val="20"/>
    </w:rPr>
  </w:style>
  <w:style w:type="character" w:customStyle="1" w:styleId="fontstyle31">
    <w:name w:val="fontstyle31"/>
    <w:basedOn w:val="DefaultParagraphFont"/>
    <w:rsid w:val="00FA164B"/>
    <w:rPr>
      <w:rFonts w:ascii="MTMI" w:hAnsi="MTMI" w:hint="default"/>
      <w:b w:val="0"/>
      <w:bCs w:val="0"/>
      <w:i/>
      <w:iCs/>
      <w:color w:val="131413"/>
      <w:sz w:val="20"/>
      <w:szCs w:val="20"/>
    </w:rPr>
  </w:style>
  <w:style w:type="character" w:customStyle="1" w:styleId="fontstyle41">
    <w:name w:val="fontstyle41"/>
    <w:basedOn w:val="DefaultParagraphFont"/>
    <w:rsid w:val="00FA164B"/>
    <w:rPr>
      <w:rFonts w:ascii="MTSYN" w:hAnsi="MTSYN" w:hint="default"/>
      <w:b w:val="0"/>
      <w:bCs w:val="0"/>
      <w:i w:val="0"/>
      <w:iCs w:val="0"/>
      <w:color w:val="131413"/>
      <w:sz w:val="20"/>
      <w:szCs w:val="20"/>
    </w:rPr>
  </w:style>
  <w:style w:type="character" w:customStyle="1" w:styleId="fontstyle51">
    <w:name w:val="fontstyle51"/>
    <w:basedOn w:val="DefaultParagraphFont"/>
    <w:rsid w:val="00FA164B"/>
    <w:rPr>
      <w:rFonts w:ascii="MSBM10" w:hAnsi="MSBM10" w:hint="default"/>
      <w:b w:val="0"/>
      <w:bCs w:val="0"/>
      <w:i w:val="0"/>
      <w:iCs w:val="0"/>
      <w:color w:val="131413"/>
      <w:sz w:val="20"/>
      <w:szCs w:val="20"/>
    </w:rPr>
  </w:style>
  <w:style w:type="paragraph" w:styleId="ListParagraph">
    <w:name w:val="List Paragraph"/>
    <w:basedOn w:val="Normal"/>
    <w:uiPriority w:val="34"/>
    <w:qFormat/>
    <w:rsid w:val="00862979"/>
    <w:pPr>
      <w:ind w:left="720"/>
      <w:contextualSpacing/>
    </w:pPr>
  </w:style>
  <w:style w:type="table" w:styleId="TableGrid">
    <w:name w:val="Table Grid"/>
    <w:basedOn w:val="TableNormal"/>
    <w:uiPriority w:val="39"/>
    <w:rsid w:val="00F145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Quote">
    <w:name w:val="Quote"/>
    <w:basedOn w:val="Normal"/>
    <w:next w:val="Normal"/>
    <w:link w:val="QuoteChar"/>
    <w:uiPriority w:val="29"/>
    <w:qFormat/>
    <w:rsid w:val="004433CE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433CE"/>
    <w:rPr>
      <w:i/>
      <w:iCs/>
      <w:color w:val="404040" w:themeColor="text1" w:themeTint="BF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0185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01853"/>
    <w:rPr>
      <w:rFonts w:ascii="Courier New" w:eastAsia="Times New Roman" w:hAnsi="Courier New" w:cs="Courier New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939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96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85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7</TotalTime>
  <Pages>10</Pages>
  <Words>1191</Words>
  <Characters>6794</Characters>
  <Application>Microsoft Office Word</Application>
  <DocSecurity>0</DocSecurity>
  <Lines>56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jason</dc:creator>
  <cp:keywords/>
  <dc:description/>
  <cp:lastModifiedBy>LVQ</cp:lastModifiedBy>
  <cp:revision>608</cp:revision>
  <dcterms:created xsi:type="dcterms:W3CDTF">2020-05-09T16:07:00Z</dcterms:created>
  <dcterms:modified xsi:type="dcterms:W3CDTF">2020-08-21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